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7.jpg" ContentType="image/jpg"/>
  <Override PartName="/word/media/image8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3A20ED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3D0E128B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5FEA2E4B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35FEDE3F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78C62B76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DA0D90D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6EB38A1B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149E1C8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57E3F3B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74CB3E5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郑州</w:t>
            </w:r>
            <w:bookmarkEnd w:id="1"/>
          </w:p>
        </w:tc>
      </w:tr>
      <w:tr w:rsidR="00F87D86" w:rsidRPr="00DA635C" w14:paraId="3E648B9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0B933B3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C01068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19D0FEB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4AEC5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F592442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4A8C19E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1C7E34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C671B3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3611749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CB56C3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42CC637C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20A3F8C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B1EDCA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02FC35A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289301F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8BB65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03DF4CD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2647AFF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ABFF76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21827ED0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F47026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736EF6D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018BE7C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1年12月15日</w:t>
            </w:r>
            <w:bookmarkEnd w:id="5"/>
          </w:p>
        </w:tc>
      </w:tr>
    </w:tbl>
    <w:p w14:paraId="1233E5BD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7269416D" wp14:editId="4AFFEE74">
            <wp:extent cx="1514634" cy="151463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14B37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6F095D5D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8AF68BB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C518934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24EA92AB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554FB1F1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6D6A5FD0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14:paraId="4E0E4964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609775F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4355BC4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252BDF77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5225D5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6263AE8A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8339175655</w:t>
            </w:r>
            <w:bookmarkEnd w:id="9"/>
          </w:p>
        </w:tc>
      </w:tr>
    </w:tbl>
    <w:p w14:paraId="1F28B153" w14:textId="77777777" w:rsidR="00F87D86" w:rsidRDefault="00F87D86" w:rsidP="00F87D86">
      <w:pPr>
        <w:jc w:val="center"/>
        <w:rPr>
          <w:b/>
          <w:sz w:val="56"/>
        </w:rPr>
      </w:pPr>
    </w:p>
    <w:p w14:paraId="77276F80" w14:textId="77777777" w:rsidR="00F87D86" w:rsidRPr="00026621" w:rsidRDefault="00F87D86" w:rsidP="00F87D86">
      <w:pPr>
        <w:tabs>
          <w:tab w:val="left" w:pos="1052"/>
        </w:tabs>
      </w:pPr>
    </w:p>
    <w:p w14:paraId="3EED841A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38F1A400" w14:textId="77777777" w:rsidR="00F87D86" w:rsidRPr="004E058C" w:rsidRDefault="00F87D86" w:rsidP="00F87D86"/>
    <w:p w14:paraId="292D6393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4D51D47F" w14:textId="77777777" w:rsidR="00D3041F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0471308" w:history="1">
        <w:r w:rsidR="00D3041F" w:rsidRPr="001E04E5">
          <w:rPr>
            <w:rStyle w:val="a7"/>
            <w:rFonts w:ascii="黑体" w:eastAsia="黑体" w:hAnsi="黑体"/>
            <w:noProof/>
            <w:kern w:val="32"/>
          </w:rPr>
          <w:t>1.</w:t>
        </w:r>
        <w:r w:rsidR="00D3041F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3041F" w:rsidRPr="001E04E5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D3041F">
          <w:rPr>
            <w:noProof/>
            <w:webHidden/>
          </w:rPr>
          <w:tab/>
        </w:r>
        <w:r w:rsidR="00D3041F">
          <w:rPr>
            <w:noProof/>
            <w:webHidden/>
          </w:rPr>
          <w:fldChar w:fldCharType="begin"/>
        </w:r>
        <w:r w:rsidR="00D3041F">
          <w:rPr>
            <w:noProof/>
            <w:webHidden/>
          </w:rPr>
          <w:instrText xml:space="preserve"> PAGEREF _Toc90471308 \h </w:instrText>
        </w:r>
        <w:r w:rsidR="00D3041F">
          <w:rPr>
            <w:noProof/>
            <w:webHidden/>
          </w:rPr>
        </w:r>
        <w:r w:rsidR="00D3041F">
          <w:rPr>
            <w:noProof/>
            <w:webHidden/>
          </w:rPr>
          <w:fldChar w:fldCharType="separate"/>
        </w:r>
        <w:r w:rsidR="00D3041F">
          <w:rPr>
            <w:noProof/>
            <w:webHidden/>
          </w:rPr>
          <w:t>3</w:t>
        </w:r>
        <w:r w:rsidR="00D3041F">
          <w:rPr>
            <w:noProof/>
            <w:webHidden/>
          </w:rPr>
          <w:fldChar w:fldCharType="end"/>
        </w:r>
      </w:hyperlink>
    </w:p>
    <w:p w14:paraId="5751DAA9" w14:textId="77777777" w:rsidR="00D3041F" w:rsidRDefault="00D3041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0471309" w:history="1">
        <w:r w:rsidRPr="001E04E5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A3E6D04" w14:textId="77777777" w:rsidR="00D3041F" w:rsidRDefault="00D3041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0471310" w:history="1">
        <w:r w:rsidRPr="001E04E5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7E93AAC" w14:textId="77777777" w:rsidR="00D3041F" w:rsidRDefault="00D3041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0471311" w:history="1">
        <w:r w:rsidRPr="001E04E5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97CBB04" w14:textId="77777777" w:rsidR="00D3041F" w:rsidRDefault="00D3041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71312" w:history="1">
        <w:r w:rsidRPr="001E04E5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11F5CD3" w14:textId="77777777" w:rsidR="00D3041F" w:rsidRDefault="00D3041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71313" w:history="1">
        <w:r w:rsidRPr="001E04E5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B38D25C" w14:textId="77777777" w:rsidR="00D3041F" w:rsidRDefault="00D3041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71314" w:history="1">
        <w:r w:rsidRPr="001E04E5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DEAE6BE" w14:textId="77777777" w:rsidR="00D3041F" w:rsidRDefault="00D3041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71315" w:history="1">
        <w:r w:rsidRPr="001E04E5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7A2E044" w14:textId="77777777" w:rsidR="00D3041F" w:rsidRDefault="00D3041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0471321" w:history="1">
        <w:r w:rsidRPr="001E04E5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E8250FD" w14:textId="77777777" w:rsidR="00D3041F" w:rsidRDefault="00D3041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0471322" w:history="1">
        <w:r w:rsidRPr="001E04E5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869F445" w14:textId="77777777" w:rsidR="00D3041F" w:rsidRDefault="00D3041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0471323" w:history="1">
        <w:r w:rsidRPr="001E04E5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3CCC64C" w14:textId="77777777" w:rsidR="00D3041F" w:rsidRDefault="00D3041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0471324" w:history="1">
        <w:r w:rsidRPr="001E04E5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1E0132D" w14:textId="77777777" w:rsidR="00D3041F" w:rsidRDefault="00D3041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71325" w:history="1">
        <w:r w:rsidRPr="001E04E5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C4C565B" w14:textId="77777777" w:rsidR="00D3041F" w:rsidRDefault="00D3041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71326" w:history="1">
        <w:r w:rsidRPr="001E04E5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E04E5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71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7998C98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08B38226" w14:textId="77777777" w:rsidR="00F87D86" w:rsidRPr="007B127D" w:rsidRDefault="00F87D86" w:rsidP="00F87D86">
      <w:pPr>
        <w:spacing w:before="156"/>
      </w:pPr>
    </w:p>
    <w:p w14:paraId="6994955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047130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04311008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0471309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6B67018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940C0F2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436ED09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A306C66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EBB8841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75EF952E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9B35330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F8B580B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FBD5E49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ED6EA83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485321A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33AEDA4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6BB5DA9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D04CEE6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C82285C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383F8B91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90471310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78DA0979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5FAA51F4" w14:textId="77777777" w:rsidR="00C81D9A" w:rsidRDefault="00C81D9A" w:rsidP="00F134A0">
      <w:pPr>
        <w:jc w:val="center"/>
        <w:rPr>
          <w:lang w:val="x-none" w:eastAsia="x-none"/>
        </w:rPr>
      </w:pPr>
    </w:p>
    <w:p w14:paraId="2416E62B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noProof/>
        </w:rPr>
        <w:drawing>
          <wp:inline distT="0" distB="0" distL="0" distR="0" wp14:anchorId="1C67F9B6" wp14:editId="5BE36CCB">
            <wp:extent cx="5667375" cy="43053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30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8C203" w14:textId="77777777" w:rsidR="001B1ADD" w:rsidRDefault="00380DC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22879E05" w14:textId="77777777" w:rsidR="001B1ADD" w:rsidRDefault="001B1AD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47C5F0BF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0FB19B71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90471311"/>
      <w:proofErr w:type="spellStart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  <w:proofErr w:type="spellEnd"/>
    </w:p>
    <w:p w14:paraId="2BA4FF8A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44CF346D" w14:textId="77777777" w:rsidTr="00E43770">
        <w:tc>
          <w:tcPr>
            <w:tcW w:w="8277" w:type="dxa"/>
          </w:tcPr>
          <w:p w14:paraId="73EC2187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14:paraId="5C1B0127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130820EB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0471312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7"/>
    </w:p>
    <w:p w14:paraId="39E3927D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6A77AB4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0BF3F71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295B6E8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33ABC87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6037845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4CDD773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67326E5C" w14:textId="77777777" w:rsidR="00F87D86" w:rsidRPr="00AD1884" w:rsidRDefault="00F87D86" w:rsidP="00F87D86"/>
    <w:p w14:paraId="14C0BE47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047131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14:paraId="41507120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6B7AFBAE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4610AF78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09285614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650A1FB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681627D0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35023C17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31C81CEB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5A858A66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06E853E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3AFA815A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7412DC4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501B4EDC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6FED270A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42AD25AA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078AB923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5F37A73A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7FF94BA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22F9AB91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3F6B7C0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51735D5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16791D73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57B40702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980E0D2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003DA372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07DB337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0471314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14:paraId="615124E3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0101057D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ED191FF" wp14:editId="08DAACD8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C4AE7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67124620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</w:t>
      </w:r>
      <w:proofErr w:type="gramStart"/>
      <w:r>
        <w:rPr>
          <w:rFonts w:ascii="宋体" w:eastAsia="宋体" w:hAnsi="宋体" w:hint="eastAsia"/>
          <w:lang w:val="x-none"/>
        </w:rPr>
        <w:t>物</w:t>
      </w:r>
      <w:r w:rsidR="00967F7C">
        <w:rPr>
          <w:rFonts w:ascii="宋体" w:eastAsia="宋体" w:hAnsi="宋体" w:hint="eastAsia"/>
          <w:lang w:val="x-none"/>
        </w:rPr>
        <w:t>预评价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43192689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7669F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30.65pt" o:ole="">
            <v:imagedata r:id="rId15" o:title=""/>
          </v:shape>
          <o:OLEObject Type="Embed" ProgID="Equation.DSMT4" ShapeID="_x0000_i1025" DrawAspect="Content" ObjectID="_1701084083" r:id="rId16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proofErr w:type="spellStart"/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proofErr w:type="spellEnd"/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36E81CF4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01AB858D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proofErr w:type="spellEnd"/>
      <w:r>
        <w:rPr>
          <w:rFonts w:ascii="宋体" w:eastAsia="宋体" w:hAnsi="宋体" w:hint="eastAsia"/>
          <w:lang w:val="x-none"/>
        </w:rPr>
        <w:t>；</w:t>
      </w:r>
    </w:p>
    <w:p w14:paraId="2C2F1B96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2642072A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4E198D2E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4549FD05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</w:t>
      </w:r>
      <w:proofErr w:type="spellStart"/>
      <w:r w:rsidR="00E853C4">
        <w:rPr>
          <w:rFonts w:ascii="宋体" w:eastAsia="宋体" w:hAnsi="宋体" w:hint="eastAsia"/>
          <w:lang w:val="x-none"/>
        </w:rPr>
        <w:t>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proofErr w:type="spellEnd"/>
      <w:r w:rsidR="00E853C4">
        <w:rPr>
          <w:rFonts w:ascii="宋体" w:eastAsia="宋体" w:hAnsi="宋体" w:hint="eastAsia"/>
          <w:lang w:val="x-none"/>
        </w:rPr>
        <w:t>；</w:t>
      </w:r>
    </w:p>
    <w:p w14:paraId="427C8474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ascii="宋体" w:eastAsia="宋体" w:hAnsi="宋体" w:hint="eastAsia"/>
          <w:lang w:val="x-none"/>
        </w:rPr>
        <w:t>；</w:t>
      </w:r>
    </w:p>
    <w:p w14:paraId="3DF2359A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0FFF1829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484E8DBF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0471315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0"/>
    </w:p>
    <w:p w14:paraId="08A0C2B7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1A5A904B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0471316"/>
      <w:bookmarkEnd w:id="21"/>
    </w:p>
    <w:p w14:paraId="1F5E4E5C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0471317"/>
      <w:bookmarkEnd w:id="22"/>
    </w:p>
    <w:p w14:paraId="7FF0F357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0471318"/>
      <w:bookmarkEnd w:id="23"/>
    </w:p>
    <w:p w14:paraId="59B43B3A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0471319"/>
      <w:bookmarkEnd w:id="24"/>
    </w:p>
    <w:p w14:paraId="72510C30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0471320"/>
      <w:bookmarkEnd w:id="25"/>
    </w:p>
    <w:p w14:paraId="2A4D91C3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6" w:name="_Toc90471321"/>
      <w:proofErr w:type="spellStart"/>
      <w:r w:rsidRPr="00E82A16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7CDDB749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</w:t>
      </w:r>
      <w:r w:rsidR="00077C2D" w:rsidRPr="00474233">
        <w:rPr>
          <w:rFonts w:ascii="Times New Roman" w:eastAsia="宋体" w:hAnsi="Times New Roman" w:cs="Times New Roman"/>
          <w:lang w:val="x-none"/>
        </w:rPr>
        <w:lastRenderedPageBreak/>
        <w:t>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60CD565E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7" w:name="渗透风量"/>
      <w:r>
        <w:t>本项目忽略渗透风量的影响。</w:t>
      </w:r>
      <w:bookmarkEnd w:id="27"/>
    </w:p>
    <w:p w14:paraId="40772EE3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90471322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374E9308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9" w:name="室内颗粒物源强表"/>
      <w:r>
        <w:t>该项目室内颗粒物源强为0。</w:t>
      </w:r>
      <w:bookmarkEnd w:id="29"/>
    </w:p>
    <w:p w14:paraId="5C6B6834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1F898BFA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90471323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7ACBBDAC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7538771A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666C8FEF" wp14:editId="6DDAB1F7">
            <wp:extent cx="5667375" cy="34194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E17F6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7329E10D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90471324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28ABA1C4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3" w:name="房间及渗透风量表"/>
      <w:bookmarkEnd w:id="33"/>
    </w:p>
    <w:p w14:paraId="5B69A15C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7E60395C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4" w:name="通风净化表"/>
      <w:bookmarkEnd w:id="34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1B1ADD" w14:paraId="5B06C9C5" w14:textId="77777777">
        <w:tc>
          <w:tcPr>
            <w:tcW w:w="905" w:type="dxa"/>
            <w:shd w:val="clear" w:color="auto" w:fill="E6E6E6"/>
            <w:vAlign w:val="center"/>
          </w:tcPr>
          <w:p w14:paraId="4C8570B0" w14:textId="77777777" w:rsidR="001B1ADD" w:rsidRDefault="00380DC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40E9ED" w14:textId="77777777" w:rsidR="001B1ADD" w:rsidRDefault="00380DC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735B08B4" w14:textId="77777777" w:rsidR="001B1ADD" w:rsidRDefault="00380DC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669D8E8" w14:textId="77777777" w:rsidR="001B1ADD" w:rsidRDefault="00380DC5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5B2E4F8" w14:textId="77777777" w:rsidR="001B1ADD" w:rsidRDefault="00380DC5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1B1ADD" w14:paraId="63C97164" w14:textId="77777777">
        <w:tc>
          <w:tcPr>
            <w:tcW w:w="905" w:type="dxa"/>
            <w:vMerge w:val="restart"/>
            <w:vAlign w:val="center"/>
          </w:tcPr>
          <w:p w14:paraId="2E7775F1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7F45D31" w14:textId="77777777" w:rsidR="001B1ADD" w:rsidRDefault="00380DC5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34A7F4F2" w14:textId="77777777" w:rsidR="001B1ADD" w:rsidRDefault="00380DC5">
            <w:pPr>
              <w:jc w:val="center"/>
            </w:pPr>
            <w:r>
              <w:t>茶座</w:t>
            </w:r>
          </w:p>
        </w:tc>
        <w:tc>
          <w:tcPr>
            <w:tcW w:w="2433" w:type="dxa"/>
            <w:vAlign w:val="center"/>
          </w:tcPr>
          <w:p w14:paraId="2A6CC115" w14:textId="77777777" w:rsidR="001B1ADD" w:rsidRDefault="00380DC5">
            <w:pPr>
              <w:jc w:val="center"/>
            </w:pPr>
            <w:r>
              <w:t>241.2</w:t>
            </w:r>
          </w:p>
        </w:tc>
        <w:tc>
          <w:tcPr>
            <w:tcW w:w="2433" w:type="dxa"/>
            <w:vAlign w:val="center"/>
          </w:tcPr>
          <w:p w14:paraId="2937FBF3" w14:textId="77777777" w:rsidR="001B1ADD" w:rsidRDefault="00380DC5">
            <w:pPr>
              <w:jc w:val="center"/>
            </w:pPr>
            <w:r>
              <w:t>893.4</w:t>
            </w:r>
          </w:p>
        </w:tc>
      </w:tr>
      <w:tr w:rsidR="001B1ADD" w14:paraId="2E06CC84" w14:textId="77777777">
        <w:tc>
          <w:tcPr>
            <w:tcW w:w="905" w:type="dxa"/>
            <w:vMerge/>
            <w:vAlign w:val="center"/>
          </w:tcPr>
          <w:p w14:paraId="420FFA8C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A0B91F1" w14:textId="77777777" w:rsidR="001B1ADD" w:rsidRDefault="00380DC5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28EAB686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F6902C7" w14:textId="77777777" w:rsidR="001B1ADD" w:rsidRDefault="00380DC5">
            <w:pPr>
              <w:jc w:val="center"/>
            </w:pPr>
            <w:r>
              <w:t>307.5</w:t>
            </w:r>
          </w:p>
        </w:tc>
        <w:tc>
          <w:tcPr>
            <w:tcW w:w="2433" w:type="dxa"/>
            <w:vAlign w:val="center"/>
          </w:tcPr>
          <w:p w14:paraId="0A9C6CCE" w14:textId="77777777" w:rsidR="001B1ADD" w:rsidRDefault="00380DC5">
            <w:pPr>
              <w:jc w:val="center"/>
            </w:pPr>
            <w:r>
              <w:t>1138.8</w:t>
            </w:r>
          </w:p>
        </w:tc>
      </w:tr>
      <w:tr w:rsidR="001B1ADD" w14:paraId="17BC2A5B" w14:textId="77777777">
        <w:tc>
          <w:tcPr>
            <w:tcW w:w="905" w:type="dxa"/>
            <w:vMerge/>
            <w:vAlign w:val="center"/>
          </w:tcPr>
          <w:p w14:paraId="55E0A7D6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693AC50" w14:textId="77777777" w:rsidR="001B1ADD" w:rsidRDefault="00380DC5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0A463E4D" w14:textId="77777777" w:rsidR="001B1ADD" w:rsidRDefault="00380DC5">
            <w:pPr>
              <w:jc w:val="center"/>
            </w:pPr>
            <w:r>
              <w:t>休息室</w:t>
            </w:r>
          </w:p>
        </w:tc>
        <w:tc>
          <w:tcPr>
            <w:tcW w:w="2433" w:type="dxa"/>
            <w:vAlign w:val="center"/>
          </w:tcPr>
          <w:p w14:paraId="43D0BD28" w14:textId="77777777" w:rsidR="001B1ADD" w:rsidRDefault="00380DC5">
            <w:pPr>
              <w:jc w:val="center"/>
            </w:pPr>
            <w:r>
              <w:t>32.1</w:t>
            </w:r>
          </w:p>
        </w:tc>
        <w:tc>
          <w:tcPr>
            <w:tcW w:w="2433" w:type="dxa"/>
            <w:vAlign w:val="center"/>
          </w:tcPr>
          <w:p w14:paraId="39F56F50" w14:textId="77777777" w:rsidR="001B1ADD" w:rsidRDefault="00380DC5">
            <w:pPr>
              <w:jc w:val="center"/>
            </w:pPr>
            <w:r>
              <w:t>133.7</w:t>
            </w:r>
          </w:p>
        </w:tc>
      </w:tr>
      <w:tr w:rsidR="001B1ADD" w14:paraId="1ABE50BC" w14:textId="77777777">
        <w:tc>
          <w:tcPr>
            <w:tcW w:w="905" w:type="dxa"/>
            <w:vMerge/>
            <w:vAlign w:val="center"/>
          </w:tcPr>
          <w:p w14:paraId="28B193D1" w14:textId="77777777" w:rsidR="001B1ADD" w:rsidRDefault="00380DC5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3F807997" w14:textId="77777777" w:rsidR="001B1ADD" w:rsidRDefault="00380DC5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14:paraId="3EC56654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5F38181" w14:textId="77777777" w:rsidR="001B1ADD" w:rsidRDefault="00380DC5">
            <w:pPr>
              <w:jc w:val="center"/>
            </w:pPr>
            <w:r>
              <w:t>90.1</w:t>
            </w:r>
          </w:p>
        </w:tc>
        <w:tc>
          <w:tcPr>
            <w:tcW w:w="2433" w:type="dxa"/>
            <w:vAlign w:val="center"/>
          </w:tcPr>
          <w:p w14:paraId="59BBF54C" w14:textId="77777777" w:rsidR="001B1ADD" w:rsidRDefault="00380DC5">
            <w:pPr>
              <w:jc w:val="center"/>
            </w:pPr>
            <w:r>
              <w:t>333.5</w:t>
            </w:r>
          </w:p>
        </w:tc>
      </w:tr>
      <w:tr w:rsidR="001B1ADD" w14:paraId="40AD9709" w14:textId="77777777">
        <w:tc>
          <w:tcPr>
            <w:tcW w:w="905" w:type="dxa"/>
            <w:vMerge/>
            <w:vAlign w:val="center"/>
          </w:tcPr>
          <w:p w14:paraId="122BF3E6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B38697D" w14:textId="77777777" w:rsidR="001B1ADD" w:rsidRDefault="00380DC5">
            <w:pPr>
              <w:jc w:val="center"/>
            </w:pPr>
            <w:r>
              <w:t>1015</w:t>
            </w:r>
          </w:p>
        </w:tc>
        <w:tc>
          <w:tcPr>
            <w:tcW w:w="1358" w:type="dxa"/>
            <w:vAlign w:val="center"/>
          </w:tcPr>
          <w:p w14:paraId="7E33BD51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1F2D59F" w14:textId="77777777" w:rsidR="001B1ADD" w:rsidRDefault="00380DC5">
            <w:pPr>
              <w:jc w:val="center"/>
            </w:pPr>
            <w:r>
              <w:t>505.0</w:t>
            </w:r>
          </w:p>
        </w:tc>
        <w:tc>
          <w:tcPr>
            <w:tcW w:w="2433" w:type="dxa"/>
            <w:vAlign w:val="center"/>
          </w:tcPr>
          <w:p w14:paraId="7BF9FEB6" w14:textId="77777777" w:rsidR="001B1ADD" w:rsidRDefault="00380DC5">
            <w:pPr>
              <w:jc w:val="center"/>
            </w:pPr>
            <w:r>
              <w:t>1870.2</w:t>
            </w:r>
          </w:p>
        </w:tc>
      </w:tr>
      <w:tr w:rsidR="001B1ADD" w14:paraId="0EC63828" w14:textId="77777777">
        <w:tc>
          <w:tcPr>
            <w:tcW w:w="905" w:type="dxa"/>
            <w:vMerge/>
            <w:vAlign w:val="center"/>
          </w:tcPr>
          <w:p w14:paraId="5E88051E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339295D" w14:textId="77777777" w:rsidR="001B1ADD" w:rsidRDefault="00380DC5">
            <w:pPr>
              <w:jc w:val="center"/>
            </w:pPr>
            <w:r>
              <w:t>1016</w:t>
            </w:r>
          </w:p>
        </w:tc>
        <w:tc>
          <w:tcPr>
            <w:tcW w:w="1358" w:type="dxa"/>
            <w:vAlign w:val="center"/>
          </w:tcPr>
          <w:p w14:paraId="62F4A9FA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F29C9D0" w14:textId="77777777" w:rsidR="001B1ADD" w:rsidRDefault="00380DC5">
            <w:pPr>
              <w:jc w:val="center"/>
            </w:pPr>
            <w:r>
              <w:t>263.5</w:t>
            </w:r>
          </w:p>
        </w:tc>
        <w:tc>
          <w:tcPr>
            <w:tcW w:w="2433" w:type="dxa"/>
            <w:vAlign w:val="center"/>
          </w:tcPr>
          <w:p w14:paraId="61302347" w14:textId="77777777" w:rsidR="001B1ADD" w:rsidRDefault="00380DC5">
            <w:pPr>
              <w:jc w:val="center"/>
            </w:pPr>
            <w:r>
              <w:t>975.9</w:t>
            </w:r>
          </w:p>
        </w:tc>
      </w:tr>
      <w:tr w:rsidR="001B1ADD" w14:paraId="1F317D38" w14:textId="77777777">
        <w:tc>
          <w:tcPr>
            <w:tcW w:w="905" w:type="dxa"/>
            <w:vMerge/>
            <w:vAlign w:val="center"/>
          </w:tcPr>
          <w:p w14:paraId="65651671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21AEAED" w14:textId="77777777" w:rsidR="001B1ADD" w:rsidRDefault="00380DC5">
            <w:pPr>
              <w:jc w:val="center"/>
            </w:pPr>
            <w:r>
              <w:t>1019</w:t>
            </w:r>
          </w:p>
        </w:tc>
        <w:tc>
          <w:tcPr>
            <w:tcW w:w="1358" w:type="dxa"/>
            <w:vAlign w:val="center"/>
          </w:tcPr>
          <w:p w14:paraId="0DB38C4C" w14:textId="77777777" w:rsidR="001B1ADD" w:rsidRDefault="00380DC5">
            <w:pPr>
              <w:jc w:val="center"/>
            </w:pPr>
            <w:r>
              <w:t>多媒体室</w:t>
            </w:r>
          </w:p>
        </w:tc>
        <w:tc>
          <w:tcPr>
            <w:tcW w:w="2433" w:type="dxa"/>
            <w:vAlign w:val="center"/>
          </w:tcPr>
          <w:p w14:paraId="3C19FF60" w14:textId="77777777" w:rsidR="001B1ADD" w:rsidRDefault="00380DC5">
            <w:pPr>
              <w:jc w:val="center"/>
            </w:pPr>
            <w:r>
              <w:t>81.5</w:t>
            </w:r>
          </w:p>
        </w:tc>
        <w:tc>
          <w:tcPr>
            <w:tcW w:w="2433" w:type="dxa"/>
            <w:vAlign w:val="center"/>
          </w:tcPr>
          <w:p w14:paraId="4C66CF74" w14:textId="77777777" w:rsidR="001B1ADD" w:rsidRDefault="00380DC5">
            <w:pPr>
              <w:jc w:val="center"/>
            </w:pPr>
            <w:r>
              <w:t>301.8</w:t>
            </w:r>
          </w:p>
        </w:tc>
      </w:tr>
      <w:tr w:rsidR="001B1ADD" w14:paraId="67A06C1A" w14:textId="77777777">
        <w:tc>
          <w:tcPr>
            <w:tcW w:w="905" w:type="dxa"/>
            <w:vMerge/>
            <w:vAlign w:val="center"/>
          </w:tcPr>
          <w:p w14:paraId="489D8C49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F1B962C" w14:textId="77777777" w:rsidR="001B1ADD" w:rsidRDefault="00380DC5">
            <w:pPr>
              <w:jc w:val="center"/>
            </w:pPr>
            <w:r>
              <w:t>1020</w:t>
            </w:r>
          </w:p>
        </w:tc>
        <w:tc>
          <w:tcPr>
            <w:tcW w:w="1358" w:type="dxa"/>
            <w:vAlign w:val="center"/>
          </w:tcPr>
          <w:p w14:paraId="405D0507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B96BEB9" w14:textId="77777777" w:rsidR="001B1ADD" w:rsidRDefault="00380DC5">
            <w:pPr>
              <w:jc w:val="center"/>
            </w:pPr>
            <w:r>
              <w:t>78.2</w:t>
            </w:r>
          </w:p>
        </w:tc>
        <w:tc>
          <w:tcPr>
            <w:tcW w:w="2433" w:type="dxa"/>
            <w:vAlign w:val="center"/>
          </w:tcPr>
          <w:p w14:paraId="711FAF99" w14:textId="77777777" w:rsidR="001B1ADD" w:rsidRDefault="00380DC5">
            <w:pPr>
              <w:jc w:val="center"/>
            </w:pPr>
            <w:r>
              <w:t>289.6</w:t>
            </w:r>
          </w:p>
        </w:tc>
      </w:tr>
      <w:tr w:rsidR="001B1ADD" w14:paraId="5D970427" w14:textId="77777777">
        <w:tc>
          <w:tcPr>
            <w:tcW w:w="905" w:type="dxa"/>
            <w:vMerge/>
            <w:vAlign w:val="center"/>
          </w:tcPr>
          <w:p w14:paraId="10601477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FDC5BD" w14:textId="77777777" w:rsidR="001B1ADD" w:rsidRDefault="00380DC5">
            <w:pPr>
              <w:jc w:val="center"/>
            </w:pPr>
            <w:r>
              <w:t>1022</w:t>
            </w:r>
          </w:p>
        </w:tc>
        <w:tc>
          <w:tcPr>
            <w:tcW w:w="1358" w:type="dxa"/>
            <w:vAlign w:val="center"/>
          </w:tcPr>
          <w:p w14:paraId="3297B974" w14:textId="77777777" w:rsidR="001B1ADD" w:rsidRDefault="00380DC5">
            <w:pPr>
              <w:jc w:val="center"/>
            </w:pPr>
            <w:r>
              <w:t>休息</w:t>
            </w:r>
          </w:p>
        </w:tc>
        <w:tc>
          <w:tcPr>
            <w:tcW w:w="2433" w:type="dxa"/>
            <w:vAlign w:val="center"/>
          </w:tcPr>
          <w:p w14:paraId="01B27029" w14:textId="77777777" w:rsidR="001B1ADD" w:rsidRDefault="00380DC5">
            <w:pPr>
              <w:jc w:val="center"/>
            </w:pPr>
            <w:r>
              <w:t>32.1</w:t>
            </w:r>
          </w:p>
        </w:tc>
        <w:tc>
          <w:tcPr>
            <w:tcW w:w="2433" w:type="dxa"/>
            <w:vAlign w:val="center"/>
          </w:tcPr>
          <w:p w14:paraId="35858047" w14:textId="77777777" w:rsidR="001B1ADD" w:rsidRDefault="00380DC5">
            <w:pPr>
              <w:jc w:val="center"/>
            </w:pPr>
            <w:r>
              <w:t>133.7</w:t>
            </w:r>
          </w:p>
        </w:tc>
      </w:tr>
      <w:tr w:rsidR="001B1ADD" w14:paraId="017EF6C9" w14:textId="77777777">
        <w:tc>
          <w:tcPr>
            <w:tcW w:w="905" w:type="dxa"/>
            <w:vMerge/>
            <w:vAlign w:val="center"/>
          </w:tcPr>
          <w:p w14:paraId="05872D47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DE0BFDB" w14:textId="77777777" w:rsidR="001B1ADD" w:rsidRDefault="00380DC5">
            <w:pPr>
              <w:jc w:val="center"/>
            </w:pPr>
            <w:r>
              <w:t>1023</w:t>
            </w:r>
          </w:p>
        </w:tc>
        <w:tc>
          <w:tcPr>
            <w:tcW w:w="1358" w:type="dxa"/>
            <w:vAlign w:val="center"/>
          </w:tcPr>
          <w:p w14:paraId="222CFDD7" w14:textId="77777777" w:rsidR="001B1ADD" w:rsidRDefault="00380DC5">
            <w:pPr>
              <w:jc w:val="center"/>
            </w:pPr>
            <w:r>
              <w:t>值班室</w:t>
            </w:r>
          </w:p>
        </w:tc>
        <w:tc>
          <w:tcPr>
            <w:tcW w:w="2433" w:type="dxa"/>
            <w:vAlign w:val="center"/>
          </w:tcPr>
          <w:p w14:paraId="3312ED4F" w14:textId="77777777" w:rsidR="001B1ADD" w:rsidRDefault="00380DC5">
            <w:pPr>
              <w:jc w:val="center"/>
            </w:pPr>
            <w:r>
              <w:t>57.2</w:t>
            </w:r>
          </w:p>
        </w:tc>
        <w:tc>
          <w:tcPr>
            <w:tcW w:w="2433" w:type="dxa"/>
            <w:vAlign w:val="center"/>
          </w:tcPr>
          <w:p w14:paraId="7826BF1F" w14:textId="77777777" w:rsidR="001B1ADD" w:rsidRDefault="00380DC5">
            <w:pPr>
              <w:jc w:val="center"/>
            </w:pPr>
            <w:r>
              <w:t>212.0</w:t>
            </w:r>
          </w:p>
        </w:tc>
      </w:tr>
      <w:tr w:rsidR="001B1ADD" w14:paraId="0F1BE98D" w14:textId="77777777">
        <w:tc>
          <w:tcPr>
            <w:tcW w:w="905" w:type="dxa"/>
            <w:vMerge/>
            <w:vAlign w:val="center"/>
          </w:tcPr>
          <w:p w14:paraId="7ECE2D7F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6B44EFC" w14:textId="77777777" w:rsidR="001B1ADD" w:rsidRDefault="00380DC5">
            <w:pPr>
              <w:jc w:val="center"/>
            </w:pPr>
            <w:r>
              <w:t>1024</w:t>
            </w:r>
          </w:p>
        </w:tc>
        <w:tc>
          <w:tcPr>
            <w:tcW w:w="1358" w:type="dxa"/>
            <w:vAlign w:val="center"/>
          </w:tcPr>
          <w:p w14:paraId="0E46E381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0928A0E" w14:textId="77777777" w:rsidR="001B1ADD" w:rsidRDefault="00380DC5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14:paraId="20C70BC9" w14:textId="77777777" w:rsidR="001B1ADD" w:rsidRDefault="00380DC5">
            <w:pPr>
              <w:jc w:val="center"/>
            </w:pPr>
            <w:r>
              <w:t>53.0</w:t>
            </w:r>
          </w:p>
        </w:tc>
      </w:tr>
      <w:tr w:rsidR="001B1ADD" w14:paraId="1FC19F3B" w14:textId="77777777">
        <w:tc>
          <w:tcPr>
            <w:tcW w:w="905" w:type="dxa"/>
            <w:vMerge/>
            <w:vAlign w:val="center"/>
          </w:tcPr>
          <w:p w14:paraId="3CDB7D4C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B62937E" w14:textId="77777777" w:rsidR="001B1ADD" w:rsidRDefault="00380DC5">
            <w:pPr>
              <w:jc w:val="center"/>
            </w:pPr>
            <w:r>
              <w:t>1029</w:t>
            </w:r>
          </w:p>
        </w:tc>
        <w:tc>
          <w:tcPr>
            <w:tcW w:w="1358" w:type="dxa"/>
            <w:vAlign w:val="center"/>
          </w:tcPr>
          <w:p w14:paraId="1FC11C2C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4E627DD4" w14:textId="77777777" w:rsidR="001B1ADD" w:rsidRDefault="00380DC5">
            <w:pPr>
              <w:jc w:val="center"/>
            </w:pPr>
            <w:r>
              <w:t>35.8</w:t>
            </w:r>
          </w:p>
        </w:tc>
        <w:tc>
          <w:tcPr>
            <w:tcW w:w="2433" w:type="dxa"/>
            <w:vAlign w:val="center"/>
          </w:tcPr>
          <w:p w14:paraId="3382108C" w14:textId="77777777" w:rsidR="001B1ADD" w:rsidRDefault="00380DC5">
            <w:pPr>
              <w:jc w:val="center"/>
            </w:pPr>
            <w:r>
              <w:t>132.4</w:t>
            </w:r>
          </w:p>
        </w:tc>
      </w:tr>
    </w:tbl>
    <w:p w14:paraId="62066223" w14:textId="77777777" w:rsidR="001B1ADD" w:rsidRDefault="001B1ADD">
      <w:pPr>
        <w:jc w:val="center"/>
        <w:rPr>
          <w:rFonts w:ascii="宋体" w:eastAsia="宋体" w:hAnsi="宋体"/>
        </w:rPr>
      </w:pPr>
    </w:p>
    <w:p w14:paraId="29EFD266" w14:textId="77777777" w:rsidR="001B1ADD" w:rsidRDefault="00380DC5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sz w:val="20"/>
          <w:szCs w:val="20"/>
        </w:rPr>
        <w:t>表</w:t>
      </w:r>
      <w:r>
        <w:rPr>
          <w:rFonts w:ascii="宋体" w:eastAsia="宋体" w:hAnsi="宋体"/>
          <w:sz w:val="20"/>
          <w:szCs w:val="20"/>
        </w:rPr>
        <w:t xml:space="preserve">5.4-2 </w:t>
      </w:r>
      <w:r>
        <w:rPr>
          <w:rFonts w:ascii="宋体" w:eastAsia="宋体" w:hAnsi="宋体"/>
          <w:sz w:val="20"/>
          <w:szCs w:val="20"/>
        </w:rPr>
        <w:t>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1B1ADD" w14:paraId="4D207A29" w14:textId="77777777">
        <w:tc>
          <w:tcPr>
            <w:tcW w:w="905" w:type="dxa"/>
            <w:shd w:val="clear" w:color="auto" w:fill="E6E6E6"/>
            <w:vAlign w:val="center"/>
          </w:tcPr>
          <w:p w14:paraId="70676C4B" w14:textId="77777777" w:rsidR="001B1ADD" w:rsidRDefault="00380DC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B25FE6" w14:textId="77777777" w:rsidR="001B1ADD" w:rsidRDefault="00380DC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3815CEB3" w14:textId="77777777" w:rsidR="001B1ADD" w:rsidRDefault="00380DC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7A78231" w14:textId="77777777" w:rsidR="001B1ADD" w:rsidRDefault="00380DC5">
            <w:pPr>
              <w:jc w:val="center"/>
            </w:pPr>
            <w:r>
              <w:rPr>
                <w:b/>
              </w:rPr>
              <w:t>新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03A717C" w14:textId="77777777" w:rsidR="001B1ADD" w:rsidRDefault="00380DC5"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 w:rsidR="001B1ADD" w14:paraId="5151EE44" w14:textId="77777777">
        <w:tc>
          <w:tcPr>
            <w:tcW w:w="905" w:type="dxa"/>
            <w:vAlign w:val="center"/>
          </w:tcPr>
          <w:p w14:paraId="71FB681C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D5E59E" w14:textId="77777777" w:rsidR="001B1ADD" w:rsidRDefault="00380DC5">
            <w:pPr>
              <w:jc w:val="center"/>
            </w:pPr>
            <w:r>
              <w:t>1021</w:t>
            </w:r>
          </w:p>
        </w:tc>
        <w:tc>
          <w:tcPr>
            <w:tcW w:w="1358" w:type="dxa"/>
            <w:vAlign w:val="center"/>
          </w:tcPr>
          <w:p w14:paraId="2CD6CA85" w14:textId="77777777" w:rsidR="001B1ADD" w:rsidRDefault="00380DC5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47242E47" w14:textId="77777777" w:rsidR="001B1ADD" w:rsidRDefault="00380DC5">
            <w:pPr>
              <w:jc w:val="center"/>
            </w:pPr>
            <w:r>
              <w:t>3727.2</w:t>
            </w:r>
          </w:p>
        </w:tc>
        <w:tc>
          <w:tcPr>
            <w:tcW w:w="2433" w:type="dxa"/>
            <w:vAlign w:val="center"/>
          </w:tcPr>
          <w:p w14:paraId="52102B17" w14:textId="77777777" w:rsidR="001B1ADD" w:rsidRDefault="00380DC5">
            <w:pPr>
              <w:jc w:val="center"/>
            </w:pPr>
            <w:r>
              <w:t>0.9</w:t>
            </w:r>
          </w:p>
        </w:tc>
      </w:tr>
    </w:tbl>
    <w:p w14:paraId="4F2E8988" w14:textId="77777777" w:rsidR="001B1ADD" w:rsidRDefault="001B1ADD">
      <w:pPr>
        <w:jc w:val="center"/>
        <w:rPr>
          <w:rFonts w:ascii="宋体" w:eastAsia="宋体" w:hAnsi="宋体"/>
        </w:rPr>
      </w:pPr>
    </w:p>
    <w:p w14:paraId="475F16A6" w14:textId="77777777" w:rsidR="001B1ADD" w:rsidRDefault="001B1ADD">
      <w:pPr>
        <w:jc w:val="center"/>
        <w:rPr>
          <w:rFonts w:ascii="宋体" w:eastAsia="宋体" w:hAnsi="宋体"/>
        </w:rPr>
      </w:pPr>
    </w:p>
    <w:p w14:paraId="25F4BBE4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0471325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14:paraId="38D8EEA6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75482174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1B1ADD" w14:paraId="61F0D3E5" w14:textId="77777777">
        <w:tc>
          <w:tcPr>
            <w:tcW w:w="905" w:type="dxa"/>
            <w:shd w:val="clear" w:color="auto" w:fill="E6E6E6"/>
            <w:vAlign w:val="center"/>
          </w:tcPr>
          <w:p w14:paraId="6B386675" w14:textId="77777777" w:rsidR="001B1ADD" w:rsidRDefault="00380DC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BF9881" w14:textId="77777777" w:rsidR="001B1ADD" w:rsidRDefault="00380DC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4A6C65" w14:textId="77777777" w:rsidR="001B1ADD" w:rsidRDefault="00380DC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2D4F4F" w14:textId="77777777" w:rsidR="001B1ADD" w:rsidRDefault="00380DC5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94863C4" w14:textId="77777777" w:rsidR="001B1ADD" w:rsidRDefault="00380DC5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928166C" w14:textId="77777777" w:rsidR="001B1ADD" w:rsidRDefault="00380DC5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1B1ADD" w14:paraId="7F60C700" w14:textId="77777777">
        <w:tc>
          <w:tcPr>
            <w:tcW w:w="905" w:type="dxa"/>
            <w:vMerge w:val="restart"/>
            <w:vAlign w:val="center"/>
          </w:tcPr>
          <w:p w14:paraId="6EFDEDE7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E9C9E79" w14:textId="77777777" w:rsidR="001B1ADD" w:rsidRDefault="00380DC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79783CA1" w14:textId="77777777" w:rsidR="001B1ADD" w:rsidRDefault="00380DC5">
            <w:pPr>
              <w:jc w:val="center"/>
            </w:pPr>
            <w:r>
              <w:t>茶座</w:t>
            </w:r>
          </w:p>
        </w:tc>
        <w:tc>
          <w:tcPr>
            <w:tcW w:w="1131" w:type="dxa"/>
            <w:vAlign w:val="center"/>
          </w:tcPr>
          <w:p w14:paraId="14BAE0EE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053C86D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93CDFC2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194C656C" w14:textId="77777777">
        <w:tc>
          <w:tcPr>
            <w:tcW w:w="905" w:type="dxa"/>
            <w:vMerge/>
            <w:vAlign w:val="center"/>
          </w:tcPr>
          <w:p w14:paraId="3EBF4DAD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C13B74B" w14:textId="77777777" w:rsidR="001B1ADD" w:rsidRDefault="00380DC5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2B6BA318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B5CAA4E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CFE6355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6356410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38810D8D" w14:textId="77777777">
        <w:tc>
          <w:tcPr>
            <w:tcW w:w="905" w:type="dxa"/>
            <w:vMerge/>
            <w:vAlign w:val="center"/>
          </w:tcPr>
          <w:p w14:paraId="22DBAF23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DA8F74" w14:textId="77777777" w:rsidR="001B1ADD" w:rsidRDefault="00380DC5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3BBE48C1" w14:textId="77777777" w:rsidR="001B1ADD" w:rsidRDefault="00380DC5">
            <w:pPr>
              <w:jc w:val="center"/>
            </w:pPr>
            <w:r>
              <w:t>休息室</w:t>
            </w:r>
          </w:p>
        </w:tc>
        <w:tc>
          <w:tcPr>
            <w:tcW w:w="1131" w:type="dxa"/>
            <w:vAlign w:val="center"/>
          </w:tcPr>
          <w:p w14:paraId="0DF9F85F" w14:textId="77777777" w:rsidR="001B1ADD" w:rsidRDefault="00380DC5">
            <w:pPr>
              <w:jc w:val="center"/>
            </w:pPr>
            <w:r>
              <w:t>13</w:t>
            </w:r>
          </w:p>
        </w:tc>
        <w:tc>
          <w:tcPr>
            <w:tcW w:w="1131" w:type="dxa"/>
            <w:vAlign w:val="center"/>
          </w:tcPr>
          <w:p w14:paraId="49BA0956" w14:textId="77777777" w:rsidR="001B1ADD" w:rsidRDefault="00380DC5">
            <w:pPr>
              <w:jc w:val="center"/>
            </w:pPr>
            <w:r>
              <w:t>23</w:t>
            </w:r>
          </w:p>
        </w:tc>
        <w:tc>
          <w:tcPr>
            <w:tcW w:w="2830" w:type="dxa"/>
            <w:vAlign w:val="center"/>
          </w:tcPr>
          <w:p w14:paraId="01050442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1A0BB7A0" w14:textId="77777777">
        <w:tc>
          <w:tcPr>
            <w:tcW w:w="905" w:type="dxa"/>
            <w:vMerge/>
            <w:vAlign w:val="center"/>
          </w:tcPr>
          <w:p w14:paraId="49F1AF31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7DACF5A" w14:textId="77777777" w:rsidR="001B1ADD" w:rsidRDefault="00380DC5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14:paraId="0051A6C3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7772C01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1DFFFCE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96530BD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765A0A11" w14:textId="77777777">
        <w:tc>
          <w:tcPr>
            <w:tcW w:w="905" w:type="dxa"/>
            <w:vMerge/>
            <w:vAlign w:val="center"/>
          </w:tcPr>
          <w:p w14:paraId="4E903D5B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E8EA9CC" w14:textId="77777777" w:rsidR="001B1ADD" w:rsidRDefault="00380DC5">
            <w:pPr>
              <w:jc w:val="center"/>
            </w:pPr>
            <w:r>
              <w:t>1015</w:t>
            </w:r>
          </w:p>
        </w:tc>
        <w:tc>
          <w:tcPr>
            <w:tcW w:w="1131" w:type="dxa"/>
            <w:vAlign w:val="center"/>
          </w:tcPr>
          <w:p w14:paraId="1214B381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F371EC6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0A473A3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FF508A8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2AF5443E" w14:textId="77777777">
        <w:tc>
          <w:tcPr>
            <w:tcW w:w="905" w:type="dxa"/>
            <w:vMerge/>
            <w:vAlign w:val="center"/>
          </w:tcPr>
          <w:p w14:paraId="774123E3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90AA318" w14:textId="77777777" w:rsidR="001B1ADD" w:rsidRDefault="00380DC5">
            <w:pPr>
              <w:jc w:val="center"/>
            </w:pPr>
            <w:r>
              <w:t>1016</w:t>
            </w:r>
          </w:p>
        </w:tc>
        <w:tc>
          <w:tcPr>
            <w:tcW w:w="1131" w:type="dxa"/>
            <w:vAlign w:val="center"/>
          </w:tcPr>
          <w:p w14:paraId="481F8B49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D2F58DE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C712553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BB1B18D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352C93A4" w14:textId="77777777">
        <w:tc>
          <w:tcPr>
            <w:tcW w:w="905" w:type="dxa"/>
            <w:vMerge/>
            <w:vAlign w:val="center"/>
          </w:tcPr>
          <w:p w14:paraId="1E47C615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286D903" w14:textId="77777777" w:rsidR="001B1ADD" w:rsidRDefault="00380DC5">
            <w:pPr>
              <w:jc w:val="center"/>
            </w:pPr>
            <w:r>
              <w:t>1019</w:t>
            </w:r>
          </w:p>
        </w:tc>
        <w:tc>
          <w:tcPr>
            <w:tcW w:w="1131" w:type="dxa"/>
            <w:vAlign w:val="center"/>
          </w:tcPr>
          <w:p w14:paraId="4A402992" w14:textId="77777777" w:rsidR="001B1ADD" w:rsidRDefault="00380DC5">
            <w:pPr>
              <w:jc w:val="center"/>
            </w:pPr>
            <w:r>
              <w:t>多媒体室</w:t>
            </w:r>
          </w:p>
        </w:tc>
        <w:tc>
          <w:tcPr>
            <w:tcW w:w="1131" w:type="dxa"/>
            <w:vAlign w:val="center"/>
          </w:tcPr>
          <w:p w14:paraId="1A87ABF2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1DC1796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381C9EE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66E96B1C" w14:textId="77777777">
        <w:tc>
          <w:tcPr>
            <w:tcW w:w="905" w:type="dxa"/>
            <w:vMerge/>
            <w:vAlign w:val="center"/>
          </w:tcPr>
          <w:p w14:paraId="0A28CECD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A92483E" w14:textId="77777777" w:rsidR="001B1ADD" w:rsidRDefault="00380DC5">
            <w:pPr>
              <w:jc w:val="center"/>
            </w:pPr>
            <w:r>
              <w:t>1020</w:t>
            </w:r>
          </w:p>
        </w:tc>
        <w:tc>
          <w:tcPr>
            <w:tcW w:w="1131" w:type="dxa"/>
            <w:vAlign w:val="center"/>
          </w:tcPr>
          <w:p w14:paraId="38EA4E16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FC27A7C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2E1AE61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6EB9615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7A1B524A" w14:textId="77777777">
        <w:tc>
          <w:tcPr>
            <w:tcW w:w="905" w:type="dxa"/>
            <w:vMerge/>
            <w:vAlign w:val="center"/>
          </w:tcPr>
          <w:p w14:paraId="23BEF5F4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FEE50E1" w14:textId="77777777" w:rsidR="001B1ADD" w:rsidRDefault="00380DC5">
            <w:pPr>
              <w:jc w:val="center"/>
            </w:pPr>
            <w:r>
              <w:t>1021</w:t>
            </w:r>
          </w:p>
        </w:tc>
        <w:tc>
          <w:tcPr>
            <w:tcW w:w="1131" w:type="dxa"/>
            <w:vAlign w:val="center"/>
          </w:tcPr>
          <w:p w14:paraId="24A1AD45" w14:textId="77777777" w:rsidR="001B1ADD" w:rsidRDefault="00380DC5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6980E856" w14:textId="77777777" w:rsidR="001B1ADD" w:rsidRDefault="00380DC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15E14E5" w14:textId="77777777" w:rsidR="001B1ADD" w:rsidRDefault="00380DC5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1544D03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7588940A" w14:textId="77777777">
        <w:tc>
          <w:tcPr>
            <w:tcW w:w="905" w:type="dxa"/>
            <w:vMerge/>
            <w:vAlign w:val="center"/>
          </w:tcPr>
          <w:p w14:paraId="0530D7CC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DD36AC7" w14:textId="77777777" w:rsidR="001B1ADD" w:rsidRDefault="00380DC5">
            <w:pPr>
              <w:jc w:val="center"/>
            </w:pPr>
            <w:r>
              <w:t>1022</w:t>
            </w:r>
          </w:p>
        </w:tc>
        <w:tc>
          <w:tcPr>
            <w:tcW w:w="1131" w:type="dxa"/>
            <w:vAlign w:val="center"/>
          </w:tcPr>
          <w:p w14:paraId="72B41A93" w14:textId="77777777" w:rsidR="001B1ADD" w:rsidRDefault="00380DC5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026C61C8" w14:textId="77777777" w:rsidR="001B1ADD" w:rsidRDefault="00380DC5">
            <w:pPr>
              <w:jc w:val="center"/>
            </w:pPr>
            <w:r>
              <w:t>13</w:t>
            </w:r>
          </w:p>
        </w:tc>
        <w:tc>
          <w:tcPr>
            <w:tcW w:w="1131" w:type="dxa"/>
            <w:vAlign w:val="center"/>
          </w:tcPr>
          <w:p w14:paraId="12EFEA2F" w14:textId="77777777" w:rsidR="001B1ADD" w:rsidRDefault="00380DC5">
            <w:pPr>
              <w:jc w:val="center"/>
            </w:pPr>
            <w:r>
              <w:t>23</w:t>
            </w:r>
          </w:p>
        </w:tc>
        <w:tc>
          <w:tcPr>
            <w:tcW w:w="2830" w:type="dxa"/>
            <w:vAlign w:val="center"/>
          </w:tcPr>
          <w:p w14:paraId="18F7CD38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11DD2B3C" w14:textId="77777777">
        <w:tc>
          <w:tcPr>
            <w:tcW w:w="905" w:type="dxa"/>
            <w:vMerge/>
            <w:vAlign w:val="center"/>
          </w:tcPr>
          <w:p w14:paraId="13A43467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7B1522" w14:textId="77777777" w:rsidR="001B1ADD" w:rsidRDefault="00380DC5">
            <w:pPr>
              <w:jc w:val="center"/>
            </w:pPr>
            <w:r>
              <w:t>1023</w:t>
            </w:r>
          </w:p>
        </w:tc>
        <w:tc>
          <w:tcPr>
            <w:tcW w:w="1131" w:type="dxa"/>
            <w:vAlign w:val="center"/>
          </w:tcPr>
          <w:p w14:paraId="15E6784B" w14:textId="77777777" w:rsidR="001B1ADD" w:rsidRDefault="00380DC5">
            <w:pPr>
              <w:jc w:val="center"/>
            </w:pPr>
            <w:r>
              <w:t>值班室</w:t>
            </w:r>
          </w:p>
        </w:tc>
        <w:tc>
          <w:tcPr>
            <w:tcW w:w="1131" w:type="dxa"/>
            <w:vAlign w:val="center"/>
          </w:tcPr>
          <w:p w14:paraId="45A19EE7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459CC99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640AEAC3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6AB16633" w14:textId="77777777">
        <w:tc>
          <w:tcPr>
            <w:tcW w:w="905" w:type="dxa"/>
            <w:vMerge/>
            <w:vAlign w:val="center"/>
          </w:tcPr>
          <w:p w14:paraId="6CD061F4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14AC095" w14:textId="77777777" w:rsidR="001B1ADD" w:rsidRDefault="00380DC5">
            <w:pPr>
              <w:jc w:val="center"/>
            </w:pPr>
            <w:r>
              <w:t>1024</w:t>
            </w:r>
          </w:p>
        </w:tc>
        <w:tc>
          <w:tcPr>
            <w:tcW w:w="1131" w:type="dxa"/>
            <w:vAlign w:val="center"/>
          </w:tcPr>
          <w:p w14:paraId="7BCAE02E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1072C90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B4560DB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FA1BBE1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17E60A82" w14:textId="77777777">
        <w:tc>
          <w:tcPr>
            <w:tcW w:w="905" w:type="dxa"/>
            <w:vMerge/>
            <w:vAlign w:val="center"/>
          </w:tcPr>
          <w:p w14:paraId="32AAACF6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8BA2B90" w14:textId="77777777" w:rsidR="001B1ADD" w:rsidRDefault="00380DC5">
            <w:pPr>
              <w:jc w:val="center"/>
            </w:pPr>
            <w:r>
              <w:t>1029</w:t>
            </w:r>
          </w:p>
        </w:tc>
        <w:tc>
          <w:tcPr>
            <w:tcW w:w="1131" w:type="dxa"/>
            <w:vAlign w:val="center"/>
          </w:tcPr>
          <w:p w14:paraId="7926171D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551B1A4" w14:textId="77777777" w:rsidR="001B1ADD" w:rsidRDefault="00380DC5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A18AF07" w14:textId="77777777" w:rsidR="001B1ADD" w:rsidRDefault="00380DC5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FFF8033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6F2DD8DE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6" w:name="室内颗粒物达标判定表"/>
      <w:bookmarkEnd w:id="36"/>
    </w:p>
    <w:p w14:paraId="4CE5ACF7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2229645C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7" w:name="颗粒物达标判定图"/>
      <w:bookmarkEnd w:id="37"/>
      <w:r>
        <w:rPr>
          <w:noProof/>
        </w:rPr>
        <w:lastRenderedPageBreak/>
        <w:drawing>
          <wp:inline distT="0" distB="0" distL="0" distR="0" wp14:anchorId="79EA5161" wp14:editId="2D40F1CC">
            <wp:extent cx="5667375" cy="33337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BF517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64F63AC3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553928A6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1B1ADD" w14:paraId="3930AE9B" w14:textId="77777777">
        <w:tc>
          <w:tcPr>
            <w:tcW w:w="679" w:type="dxa"/>
            <w:shd w:val="clear" w:color="auto" w:fill="E6E6E6"/>
            <w:vAlign w:val="center"/>
          </w:tcPr>
          <w:p w14:paraId="0CD95208" w14:textId="77777777" w:rsidR="001B1ADD" w:rsidRDefault="00380DC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82CBBB3" w14:textId="77777777" w:rsidR="001B1ADD" w:rsidRDefault="00380DC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37297DBF" w14:textId="77777777" w:rsidR="001B1ADD" w:rsidRDefault="00380DC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4DC9D94F" w14:textId="77777777" w:rsidR="001B1ADD" w:rsidRDefault="00380DC5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3A28C22" w14:textId="77777777" w:rsidR="001B1ADD" w:rsidRDefault="00380DC5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DE6C56D" w14:textId="77777777" w:rsidR="001B1ADD" w:rsidRDefault="00380DC5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</w:r>
            <w:r>
              <w:rPr>
                <w:b/>
              </w:rPr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1B1ADD" w14:paraId="7C58634C" w14:textId="77777777">
        <w:tc>
          <w:tcPr>
            <w:tcW w:w="679" w:type="dxa"/>
            <w:vMerge w:val="restart"/>
            <w:vAlign w:val="center"/>
          </w:tcPr>
          <w:p w14:paraId="1BA73924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947E2D5" w14:textId="77777777" w:rsidR="001B1ADD" w:rsidRDefault="00380DC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55D5ED87" w14:textId="77777777" w:rsidR="001B1ADD" w:rsidRDefault="00380DC5">
            <w:pPr>
              <w:jc w:val="center"/>
            </w:pPr>
            <w:r>
              <w:t>茶座</w:t>
            </w:r>
          </w:p>
        </w:tc>
        <w:tc>
          <w:tcPr>
            <w:tcW w:w="905" w:type="dxa"/>
            <w:vAlign w:val="center"/>
          </w:tcPr>
          <w:p w14:paraId="0B064078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09E3E8B4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630235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3C5768BA" w14:textId="77777777">
        <w:tc>
          <w:tcPr>
            <w:tcW w:w="679" w:type="dxa"/>
            <w:vMerge/>
            <w:vAlign w:val="center"/>
          </w:tcPr>
          <w:p w14:paraId="65E655B7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073381A" w14:textId="77777777" w:rsidR="001B1ADD" w:rsidRDefault="00380DC5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6F3C297D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2109DC3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02813DB3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28B93F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02C71B77" w14:textId="77777777">
        <w:tc>
          <w:tcPr>
            <w:tcW w:w="679" w:type="dxa"/>
            <w:vMerge/>
            <w:vAlign w:val="center"/>
          </w:tcPr>
          <w:p w14:paraId="005972F4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29BA3C8" w14:textId="77777777" w:rsidR="001B1ADD" w:rsidRDefault="00380DC5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27E6D86C" w14:textId="77777777" w:rsidR="001B1ADD" w:rsidRDefault="00380DC5">
            <w:pPr>
              <w:jc w:val="center"/>
            </w:pPr>
            <w:r>
              <w:t>休息室</w:t>
            </w:r>
          </w:p>
        </w:tc>
        <w:tc>
          <w:tcPr>
            <w:tcW w:w="905" w:type="dxa"/>
            <w:vAlign w:val="center"/>
          </w:tcPr>
          <w:p w14:paraId="5E0961E4" w14:textId="77777777" w:rsidR="001B1ADD" w:rsidRDefault="00380DC5">
            <w:pPr>
              <w:jc w:val="center"/>
            </w:pPr>
            <w:r>
              <w:t>0.066</w:t>
            </w:r>
          </w:p>
        </w:tc>
        <w:tc>
          <w:tcPr>
            <w:tcW w:w="2150" w:type="dxa"/>
            <w:vAlign w:val="center"/>
          </w:tcPr>
          <w:p w14:paraId="28FD4A66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1BEFB1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2E984DF1" w14:textId="77777777">
        <w:tc>
          <w:tcPr>
            <w:tcW w:w="679" w:type="dxa"/>
            <w:vMerge/>
            <w:vAlign w:val="center"/>
          </w:tcPr>
          <w:p w14:paraId="2B75669E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1EE92B1" w14:textId="77777777" w:rsidR="001B1ADD" w:rsidRDefault="00380DC5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14:paraId="487E723B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5F12AC9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00032356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6F4435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3D9A896B" w14:textId="77777777">
        <w:tc>
          <w:tcPr>
            <w:tcW w:w="679" w:type="dxa"/>
            <w:vMerge/>
            <w:vAlign w:val="center"/>
          </w:tcPr>
          <w:p w14:paraId="23F2F00E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9F00E95" w14:textId="77777777" w:rsidR="001B1ADD" w:rsidRDefault="00380DC5">
            <w:pPr>
              <w:jc w:val="center"/>
            </w:pPr>
            <w:r>
              <w:t>1015</w:t>
            </w:r>
          </w:p>
        </w:tc>
        <w:tc>
          <w:tcPr>
            <w:tcW w:w="1301" w:type="dxa"/>
            <w:vAlign w:val="center"/>
          </w:tcPr>
          <w:p w14:paraId="496C42E2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94EA4AD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3910731D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1CF973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0B0A56F8" w14:textId="77777777">
        <w:tc>
          <w:tcPr>
            <w:tcW w:w="679" w:type="dxa"/>
            <w:vMerge/>
            <w:vAlign w:val="center"/>
          </w:tcPr>
          <w:p w14:paraId="6C96A323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9FD6AAD" w14:textId="77777777" w:rsidR="001B1ADD" w:rsidRDefault="00380DC5">
            <w:pPr>
              <w:jc w:val="center"/>
            </w:pPr>
            <w:r>
              <w:t>1016</w:t>
            </w:r>
          </w:p>
        </w:tc>
        <w:tc>
          <w:tcPr>
            <w:tcW w:w="1301" w:type="dxa"/>
            <w:vAlign w:val="center"/>
          </w:tcPr>
          <w:p w14:paraId="39F25D84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1FA75A9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20808CAB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A13F67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3469F325" w14:textId="77777777">
        <w:tc>
          <w:tcPr>
            <w:tcW w:w="679" w:type="dxa"/>
            <w:vMerge/>
            <w:vAlign w:val="center"/>
          </w:tcPr>
          <w:p w14:paraId="26B72802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B86AC3E" w14:textId="77777777" w:rsidR="001B1ADD" w:rsidRDefault="00380DC5">
            <w:pPr>
              <w:jc w:val="center"/>
            </w:pPr>
            <w:r>
              <w:t>1019</w:t>
            </w:r>
          </w:p>
        </w:tc>
        <w:tc>
          <w:tcPr>
            <w:tcW w:w="1301" w:type="dxa"/>
            <w:vAlign w:val="center"/>
          </w:tcPr>
          <w:p w14:paraId="588AA65B" w14:textId="77777777" w:rsidR="001B1ADD" w:rsidRDefault="00380DC5">
            <w:pPr>
              <w:jc w:val="center"/>
            </w:pPr>
            <w:r>
              <w:t>多媒体室</w:t>
            </w:r>
          </w:p>
        </w:tc>
        <w:tc>
          <w:tcPr>
            <w:tcW w:w="905" w:type="dxa"/>
            <w:vAlign w:val="center"/>
          </w:tcPr>
          <w:p w14:paraId="5A1CD71C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1F753626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AB15A3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7A614153" w14:textId="77777777">
        <w:tc>
          <w:tcPr>
            <w:tcW w:w="679" w:type="dxa"/>
            <w:vMerge/>
            <w:vAlign w:val="center"/>
          </w:tcPr>
          <w:p w14:paraId="5FA19FB1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6782D8E" w14:textId="77777777" w:rsidR="001B1ADD" w:rsidRDefault="00380DC5">
            <w:pPr>
              <w:jc w:val="center"/>
            </w:pPr>
            <w:r>
              <w:t>1020</w:t>
            </w:r>
          </w:p>
        </w:tc>
        <w:tc>
          <w:tcPr>
            <w:tcW w:w="1301" w:type="dxa"/>
            <w:vAlign w:val="center"/>
          </w:tcPr>
          <w:p w14:paraId="5B787BC6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83136F1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5315977D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616B60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526E0BC7" w14:textId="77777777">
        <w:tc>
          <w:tcPr>
            <w:tcW w:w="679" w:type="dxa"/>
            <w:vMerge/>
            <w:vAlign w:val="center"/>
          </w:tcPr>
          <w:p w14:paraId="00140C4F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C28EF9E" w14:textId="77777777" w:rsidR="001B1ADD" w:rsidRDefault="00380DC5">
            <w:pPr>
              <w:jc w:val="center"/>
            </w:pPr>
            <w:r>
              <w:t>1021</w:t>
            </w:r>
          </w:p>
        </w:tc>
        <w:tc>
          <w:tcPr>
            <w:tcW w:w="1301" w:type="dxa"/>
            <w:vAlign w:val="center"/>
          </w:tcPr>
          <w:p w14:paraId="697D4DB9" w14:textId="77777777" w:rsidR="001B1ADD" w:rsidRDefault="00380DC5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071BAB12" w14:textId="77777777" w:rsidR="001B1ADD" w:rsidRDefault="00380DC5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4B7E847D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AD9D08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10556082" w14:textId="77777777">
        <w:tc>
          <w:tcPr>
            <w:tcW w:w="679" w:type="dxa"/>
            <w:vMerge/>
            <w:vAlign w:val="center"/>
          </w:tcPr>
          <w:p w14:paraId="62C6C342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E3D9F61" w14:textId="77777777" w:rsidR="001B1ADD" w:rsidRDefault="00380DC5">
            <w:pPr>
              <w:jc w:val="center"/>
            </w:pPr>
            <w:r>
              <w:t>1022</w:t>
            </w:r>
          </w:p>
        </w:tc>
        <w:tc>
          <w:tcPr>
            <w:tcW w:w="1301" w:type="dxa"/>
            <w:vAlign w:val="center"/>
          </w:tcPr>
          <w:p w14:paraId="1D18355D" w14:textId="77777777" w:rsidR="001B1ADD" w:rsidRDefault="00380DC5">
            <w:pPr>
              <w:jc w:val="center"/>
            </w:pPr>
            <w:r>
              <w:t>休息</w:t>
            </w:r>
          </w:p>
        </w:tc>
        <w:tc>
          <w:tcPr>
            <w:tcW w:w="905" w:type="dxa"/>
            <w:vAlign w:val="center"/>
          </w:tcPr>
          <w:p w14:paraId="44C404A1" w14:textId="77777777" w:rsidR="001B1ADD" w:rsidRDefault="00380DC5">
            <w:pPr>
              <w:jc w:val="center"/>
            </w:pPr>
            <w:r>
              <w:t>0.066</w:t>
            </w:r>
          </w:p>
        </w:tc>
        <w:tc>
          <w:tcPr>
            <w:tcW w:w="2150" w:type="dxa"/>
            <w:vAlign w:val="center"/>
          </w:tcPr>
          <w:p w14:paraId="2EF27825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F7ED3F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161895D8" w14:textId="77777777">
        <w:tc>
          <w:tcPr>
            <w:tcW w:w="679" w:type="dxa"/>
            <w:vMerge/>
            <w:vAlign w:val="center"/>
          </w:tcPr>
          <w:p w14:paraId="36640DCE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772629D" w14:textId="77777777" w:rsidR="001B1ADD" w:rsidRDefault="00380DC5">
            <w:pPr>
              <w:jc w:val="center"/>
            </w:pPr>
            <w:r>
              <w:t>1023</w:t>
            </w:r>
          </w:p>
        </w:tc>
        <w:tc>
          <w:tcPr>
            <w:tcW w:w="1301" w:type="dxa"/>
            <w:vAlign w:val="center"/>
          </w:tcPr>
          <w:p w14:paraId="3A3E0584" w14:textId="77777777" w:rsidR="001B1ADD" w:rsidRDefault="00380DC5">
            <w:pPr>
              <w:jc w:val="center"/>
            </w:pPr>
            <w:r>
              <w:t>值班室</w:t>
            </w:r>
          </w:p>
        </w:tc>
        <w:tc>
          <w:tcPr>
            <w:tcW w:w="905" w:type="dxa"/>
            <w:vAlign w:val="center"/>
          </w:tcPr>
          <w:p w14:paraId="786662AE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0AE4A33A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569ED9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2BA509BB" w14:textId="77777777">
        <w:tc>
          <w:tcPr>
            <w:tcW w:w="679" w:type="dxa"/>
            <w:vMerge/>
            <w:vAlign w:val="center"/>
          </w:tcPr>
          <w:p w14:paraId="48393CFC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6E57C9F" w14:textId="77777777" w:rsidR="001B1ADD" w:rsidRDefault="00380DC5">
            <w:pPr>
              <w:jc w:val="center"/>
            </w:pPr>
            <w:r>
              <w:t>1024</w:t>
            </w:r>
          </w:p>
        </w:tc>
        <w:tc>
          <w:tcPr>
            <w:tcW w:w="1301" w:type="dxa"/>
            <w:vAlign w:val="center"/>
          </w:tcPr>
          <w:p w14:paraId="3CEAD374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7BECE01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0DF1AD12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894191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B1ADD" w14:paraId="2A82F9CE" w14:textId="77777777">
        <w:tc>
          <w:tcPr>
            <w:tcW w:w="679" w:type="dxa"/>
            <w:vMerge/>
            <w:vAlign w:val="center"/>
          </w:tcPr>
          <w:p w14:paraId="75730B4B" w14:textId="77777777" w:rsidR="001B1ADD" w:rsidRDefault="00380DC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9853D92" w14:textId="77777777" w:rsidR="001B1ADD" w:rsidRDefault="00380DC5">
            <w:pPr>
              <w:jc w:val="center"/>
            </w:pPr>
            <w:r>
              <w:t>1029</w:t>
            </w:r>
          </w:p>
        </w:tc>
        <w:tc>
          <w:tcPr>
            <w:tcW w:w="1301" w:type="dxa"/>
            <w:vAlign w:val="center"/>
          </w:tcPr>
          <w:p w14:paraId="6797F7A8" w14:textId="77777777" w:rsidR="001B1ADD" w:rsidRDefault="00380DC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C04DE45" w14:textId="77777777" w:rsidR="001B1ADD" w:rsidRDefault="00380DC5">
            <w:pPr>
              <w:jc w:val="center"/>
            </w:pPr>
            <w:r>
              <w:t>0.072</w:t>
            </w:r>
          </w:p>
        </w:tc>
        <w:tc>
          <w:tcPr>
            <w:tcW w:w="2150" w:type="dxa"/>
            <w:vAlign w:val="center"/>
          </w:tcPr>
          <w:p w14:paraId="71CFC8AB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522C86" w14:textId="77777777" w:rsidR="001B1ADD" w:rsidRDefault="00380DC5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7DB6279A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室内PM10日均值达标判定表"/>
      <w:bookmarkEnd w:id="38"/>
    </w:p>
    <w:p w14:paraId="501A41FF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1A62A1A4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PM10日均值达标判定图"/>
      <w:bookmarkEnd w:id="39"/>
      <w:r>
        <w:rPr>
          <w:noProof/>
        </w:rPr>
        <w:lastRenderedPageBreak/>
        <w:drawing>
          <wp:inline distT="0" distB="0" distL="0" distR="0" wp14:anchorId="2F88E6D1" wp14:editId="320BB33F">
            <wp:extent cx="5667375" cy="33813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8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FC76D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27F278F1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1C166EF3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0" w:name="_Toc90471326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0"/>
    </w:p>
    <w:p w14:paraId="23AB1900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61D860D9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5EADBBB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4DFC80C1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6AE454A3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48FD9F7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DA9B02C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0EE0D8EC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5084F01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6ACBC1F6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25DCEA16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70D213D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1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4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25μg/m³</w:t>
            </w:r>
            <w:bookmarkEnd w:id="41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3DC0F36F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2E47ADBC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3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62EE7E1E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0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5233F8" w14:textId="77777777" w:rsidR="00380DC5" w:rsidRDefault="00380DC5" w:rsidP="00AB7079">
      <w:r>
        <w:separator/>
      </w:r>
    </w:p>
  </w:endnote>
  <w:endnote w:type="continuationSeparator" w:id="0">
    <w:p w14:paraId="1303D633" w14:textId="77777777" w:rsidR="00380DC5" w:rsidRDefault="00380DC5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60278A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246910B" w14:textId="77777777" w:rsidR="00D6117D" w:rsidRDefault="00380DC5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58372F88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D1A2F5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85BBD0" w14:textId="77777777" w:rsidR="00380DC5" w:rsidRDefault="00380DC5" w:rsidP="00AB7079">
      <w:r>
        <w:separator/>
      </w:r>
    </w:p>
  </w:footnote>
  <w:footnote w:type="continuationSeparator" w:id="0">
    <w:p w14:paraId="445C9447" w14:textId="77777777" w:rsidR="00380DC5" w:rsidRDefault="00380DC5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2FFBF6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547963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F25CA48" wp14:editId="67CE22EA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C84CB1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42490A48" wp14:editId="071C54D6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5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041F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1AD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80DC5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41F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A1E6776"/>
  <w15:docId w15:val="{0E5B8DF3-F14A-4A3B-981E-05EB3594FE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3067\AppData\Local\Temp\tmp10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</Template>
  <TotalTime>1</TotalTime>
  <Pages>9</Pages>
  <Words>632</Words>
  <Characters>3609</Characters>
  <Application>Microsoft Office Word</Application>
  <DocSecurity>0</DocSecurity>
  <Lines>30</Lines>
  <Paragraphs>8</Paragraphs>
  <ScaleCrop>false</ScaleCrop>
  <Company>Microsoft</Company>
  <LinksUpToDate>false</LinksUpToDate>
  <CharactersWithSpaces>4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13067</dc:creator>
  <cp:lastModifiedBy>周 诗卿</cp:lastModifiedBy>
  <cp:revision>1</cp:revision>
  <dcterms:created xsi:type="dcterms:W3CDTF">2021-12-15T06:34:00Z</dcterms:created>
  <dcterms:modified xsi:type="dcterms:W3CDTF">2021-12-15T06:35:00Z</dcterms:modified>
</cp:coreProperties>
</file>